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076A" w:rsidRDefault="00E52A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F0076A" w:rsidRDefault="00E52A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F0076A" w:rsidRDefault="00E52A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F0076A" w:rsidRDefault="00E52A98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F0076A" w:rsidRDefault="00E52A98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:rsidR="00F0076A" w:rsidRDefault="00F007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076A" w:rsidRDefault="00E52A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F0076A" w:rsidRDefault="00F007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076A" w:rsidRDefault="00E52A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F0076A" w:rsidRDefault="00F007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076A" w:rsidRDefault="00F007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076A" w:rsidRDefault="00E52A98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:rsidR="00F0076A" w:rsidRDefault="00F0076A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F0076A" w:rsidRDefault="00E52A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:rsidR="00F0076A" w:rsidRDefault="00E52A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:rsidR="00F0076A" w:rsidRDefault="00F007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076A" w:rsidRDefault="00F007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076A" w:rsidRDefault="00E52A98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:rsidR="00F0076A" w:rsidRDefault="00E52A98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="00DF0C5B">
        <w:rPr>
          <w:rFonts w:ascii="Times New Roman" w:hAnsi="Times New Roman" w:cs="Times New Roman"/>
          <w:sz w:val="28"/>
          <w:szCs w:val="28"/>
        </w:rPr>
        <w:t xml:space="preserve">Ванчаев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Д.С.</w:t>
      </w:r>
    </w:p>
    <w:p w:rsidR="00F0076A" w:rsidRDefault="00E52A98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Вариант №10</w:t>
      </w:r>
    </w:p>
    <w:p w:rsidR="00F0076A" w:rsidRPr="00DF0C5B" w:rsidRDefault="00E52A98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175E8" w:rsidRPr="00DF0C5B">
        <w:rPr>
          <w:rFonts w:ascii="Times New Roman" w:hAnsi="Times New Roman" w:cs="Times New Roman"/>
          <w:sz w:val="28"/>
          <w:szCs w:val="28"/>
        </w:rPr>
        <w:t>08.12.2024</w:t>
      </w:r>
    </w:p>
    <w:p w:rsidR="00F0076A" w:rsidRDefault="00E52A98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:rsidR="00F0076A" w:rsidRDefault="00E52A98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:rsidR="00F0076A" w:rsidRPr="00F175E8" w:rsidRDefault="00E52A98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175E8">
        <w:rPr>
          <w:rFonts w:ascii="Times New Roman" w:hAnsi="Times New Roman" w:cs="Times New Roman"/>
          <w:sz w:val="28"/>
          <w:szCs w:val="28"/>
          <w:lang w:val="en-US"/>
        </w:rPr>
        <w:t>14.01.2025</w:t>
      </w:r>
    </w:p>
    <w:p w:rsidR="00F0076A" w:rsidRDefault="00E52A98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:rsidR="00F0076A" w:rsidRDefault="00F0076A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F0076A" w:rsidRDefault="00F0076A">
      <w:pPr>
        <w:rPr>
          <w:rFonts w:ascii="Times New Roman" w:hAnsi="Times New Roman" w:cs="Times New Roman"/>
          <w:sz w:val="28"/>
          <w:szCs w:val="28"/>
        </w:rPr>
      </w:pPr>
    </w:p>
    <w:p w:rsidR="00F0076A" w:rsidRDefault="00E52A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:rsidR="00F0076A" w:rsidRDefault="00F007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076A" w:rsidRPr="00F175E8" w:rsidRDefault="00E52A98" w:rsidP="00F175E8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175E8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F0076A" w:rsidRDefault="00E52A98" w:rsidP="00F175E8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F175E8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175E8">
        <w:rPr>
          <w:rFonts w:ascii="Times New Roman" w:hAnsi="Times New Roman" w:cs="Times New Roman"/>
          <w:sz w:val="28"/>
          <w:szCs w:val="28"/>
        </w:rPr>
        <w:t>-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175E8">
        <w:rPr>
          <w:rFonts w:ascii="Times New Roman" w:hAnsi="Times New Roman" w:cs="Times New Roman"/>
          <w:sz w:val="28"/>
          <w:szCs w:val="28"/>
        </w:rPr>
        <w:t xml:space="preserve"> </w:t>
      </w:r>
      <w:r w:rsidRPr="00F175E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175E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175E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175E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F175E8" w:rsidRPr="00F175E8" w:rsidRDefault="00F175E8" w:rsidP="00F175E8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</w:p>
    <w:p w:rsidR="00F0076A" w:rsidRPr="00F175E8" w:rsidRDefault="00E52A98" w:rsidP="00F175E8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</w:pPr>
      <w:r w:rsidRPr="00F175E8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  <w:t>Формулировка задачи</w:t>
      </w:r>
      <w:r w:rsidRPr="00F175E8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:rsidR="00F0076A" w:rsidRPr="00F175E8" w:rsidRDefault="00E52A98" w:rsidP="00F175E8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75E8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175E8">
        <w:rPr>
          <w:rFonts w:ascii="Times New Roman" w:hAnsi="Times New Roman" w:cs="Times New Roman"/>
          <w:sz w:val="28"/>
          <w:szCs w:val="28"/>
        </w:rPr>
        <w:t>-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175E8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F175E8"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 w:rsidRPr="00F175E8">
        <w:rPr>
          <w:rFonts w:ascii="Times New Roman" w:hAnsi="Times New Roman" w:cs="Times New Roman"/>
          <w:b/>
          <w:position w:val="-6"/>
          <w:sz w:val="28"/>
          <w:szCs w:val="28"/>
        </w:rPr>
        <w:object w:dxaOrig="97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14.4pt" o:ole="">
            <v:imagedata r:id="rId7" o:title=""/>
          </v:shape>
          <o:OLEObject Type="Embed" ProgID="Equation.DSMT4" ShapeID="_x0000_i1025" DrawAspect="Content" ObjectID="_1798403886" r:id="rId8"/>
        </w:object>
      </w:r>
      <w:r w:rsidRPr="00F175E8">
        <w:rPr>
          <w:rFonts w:ascii="Times New Roman" w:hAnsi="Times New Roman" w:cs="Times New Roman"/>
          <w:b/>
          <w:sz w:val="28"/>
          <w:szCs w:val="28"/>
        </w:rPr>
        <w:t>.</w:t>
      </w:r>
    </w:p>
    <w:p w:rsidR="00F175E8" w:rsidRDefault="00F175E8" w:rsidP="00F175E8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0076A" w:rsidRPr="00F175E8" w:rsidRDefault="00E52A98" w:rsidP="00F175E8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75E8">
        <w:rPr>
          <w:rFonts w:ascii="Times New Roman" w:hAnsi="Times New Roman" w:cs="Times New Roman"/>
          <w:b/>
          <w:sz w:val="28"/>
          <w:szCs w:val="28"/>
        </w:rPr>
        <w:t>Вариант №10</w:t>
      </w:r>
    </w:p>
    <w:p w:rsidR="00F0076A" w:rsidRDefault="00E52A98" w:rsidP="00F175E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175E8">
        <w:rPr>
          <w:rFonts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:rsidR="00F175E8" w:rsidRPr="00F175E8" w:rsidRDefault="00F175E8" w:rsidP="00F175E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175E8" w:rsidRDefault="00F175E8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F0076A" w:rsidRPr="00F175E8" w:rsidRDefault="00E52A98" w:rsidP="00F175E8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175E8">
        <w:rPr>
          <w:rFonts w:ascii="Times New Roman" w:hAnsi="Times New Roman" w:cs="Times New Roman"/>
          <w:b/>
          <w:bCs/>
          <w:sz w:val="28"/>
          <w:szCs w:val="28"/>
        </w:rPr>
        <w:lastRenderedPageBreak/>
        <w:t>Схема алгоритма</w:t>
      </w:r>
    </w:p>
    <w:p w:rsidR="00F0076A" w:rsidRPr="00F175E8" w:rsidRDefault="00E52A98" w:rsidP="00F175E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175E8">
        <w:rPr>
          <w:rFonts w:ascii="Times New Roman" w:eastAsia="SimSun" w:hAnsi="Times New Roman" w:cs="Times New Roman"/>
          <w:noProof/>
          <w:sz w:val="28"/>
          <w:szCs w:val="28"/>
          <w:lang w:eastAsia="ru-RU"/>
        </w:rPr>
        <w:drawing>
          <wp:inline distT="0" distB="0" distL="114300" distR="114300">
            <wp:extent cx="5758030" cy="6743727"/>
            <wp:effectExtent l="0" t="0" r="0" b="0"/>
            <wp:docPr id="16" name="Изображение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4" descr="IMG_25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58879" cy="674472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3.1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Б</w:t>
      </w:r>
      <w:r w:rsidRPr="00F175E8">
        <w:rPr>
          <w:rFonts w:ascii="Times New Roman" w:hAnsi="Times New Roman" w:cs="Times New Roman"/>
          <w:sz w:val="28"/>
          <w:szCs w:val="28"/>
        </w:rPr>
        <w:t>лок схемы алгоритма</w:t>
      </w:r>
    </w:p>
    <w:p w:rsidR="00F175E8" w:rsidRDefault="00F175E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F0076A" w:rsidRPr="00F175E8" w:rsidRDefault="00E52A98" w:rsidP="00F175E8">
      <w:pPr>
        <w:pStyle w:val="a3"/>
        <w:numPr>
          <w:ilvl w:val="0"/>
          <w:numId w:val="1"/>
        </w:numPr>
        <w:spacing w:after="0" w:line="360" w:lineRule="auto"/>
        <w:ind w:left="993" w:hanging="284"/>
        <w:rPr>
          <w:rFonts w:ascii="Times New Roman" w:hAnsi="Times New Roman" w:cs="Times New Roman"/>
          <w:sz w:val="28"/>
          <w:szCs w:val="28"/>
        </w:rPr>
      </w:pPr>
      <w:r w:rsidRPr="00F175E8"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Север-Северо-Восток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II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Северо-Восток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III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Восток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IV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Юго-Восток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Север-Северо-Запад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VI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Юг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VII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Юг-Юго-Восток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VIII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Юг-Юго-Запад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IX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Запад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Юго-Запад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XI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Северо-Запад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XII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Север”.</w:t>
      </w:r>
    </w:p>
    <w:p w:rsidR="00F0076A" w:rsidRPr="00F175E8" w:rsidRDefault="00E52A98" w:rsidP="00F175E8">
      <w:pPr>
        <w:pStyle w:val="a3"/>
        <w:numPr>
          <w:ilvl w:val="0"/>
          <w:numId w:val="2"/>
        </w:numPr>
        <w:spacing w:after="0" w:line="360" w:lineRule="auto"/>
        <w:ind w:left="993" w:hanging="284"/>
        <w:rPr>
          <w:rFonts w:ascii="Times New Roman" w:hAnsi="Times New Roman" w:cs="Times New Roman"/>
          <w:bCs/>
          <w:sz w:val="28"/>
          <w:szCs w:val="28"/>
        </w:rPr>
      </w:pPr>
      <w:r w:rsidRPr="00F175E8"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 w:rsidRPr="00F175E8">
        <w:rPr>
          <w:rFonts w:ascii="Times New Roman" w:hAnsi="Times New Roman" w:cs="Times New Roman"/>
          <w:bCs/>
          <w:sz w:val="28"/>
          <w:szCs w:val="28"/>
          <w:lang w:val="en-US"/>
        </w:rPr>
        <w:t>XX</w:t>
      </w:r>
      <w:r w:rsidRPr="00F175E8">
        <w:rPr>
          <w:rFonts w:ascii="Times New Roman" w:hAnsi="Times New Roman" w:cs="Times New Roman"/>
          <w:bCs/>
          <w:sz w:val="28"/>
          <w:szCs w:val="28"/>
        </w:rPr>
        <w:t>: на выходе мы получим “Неверный символ”.</w:t>
      </w:r>
    </w:p>
    <w:p w:rsidR="00F0076A" w:rsidRPr="00F175E8" w:rsidRDefault="00E52A98" w:rsidP="00F175E8">
      <w:pPr>
        <w:pStyle w:val="a3"/>
        <w:numPr>
          <w:ilvl w:val="0"/>
          <w:numId w:val="1"/>
        </w:numPr>
        <w:spacing w:after="0" w:line="360" w:lineRule="auto"/>
        <w:ind w:left="0" w:firstLine="709"/>
        <w:rPr>
          <w:rFonts w:ascii="Times New Roman" w:hAnsi="Times New Roman" w:cs="Times New Roman"/>
          <w:b/>
          <w:sz w:val="28"/>
          <w:szCs w:val="28"/>
        </w:rPr>
      </w:pPr>
      <w:r w:rsidRPr="00F175E8">
        <w:rPr>
          <w:rFonts w:ascii="Times New Roman" w:hAnsi="Times New Roman" w:cs="Times New Roman"/>
          <w:b/>
          <w:sz w:val="28"/>
          <w:szCs w:val="28"/>
        </w:rPr>
        <w:t>Листинг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using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System;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using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System.Diagnostics;</w:t>
      </w:r>
    </w:p>
    <w:p w:rsidR="00F0076A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namespace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Zadanie6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{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class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</w:t>
      </w:r>
      <w:r>
        <w:rPr>
          <w:rFonts w:ascii="Cascadia Mono" w:eastAsia="Cascadia Mono" w:hAnsi="Cascadia Mono"/>
          <w:color w:val="2B91AF"/>
          <w:sz w:val="19"/>
          <w:szCs w:val="24"/>
          <w:highlight w:val="white"/>
        </w:rPr>
        <w:t>Program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{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static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void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Main()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{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string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RomanNumeral;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ascii="Cascadia Mono" w:eastAsia="Cascadia Mono" w:hAnsi="Cascadia Mono"/>
          <w:color w:val="2B91AF"/>
          <w:sz w:val="19"/>
          <w:szCs w:val="24"/>
          <w:highlight w:val="white"/>
        </w:rPr>
        <w:t>Console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.WriteLine(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RomanNumeral =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ReadLine(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switch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(RomanNumeral)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{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XII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II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VI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X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о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I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о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IV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о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V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о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Восток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VII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о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VIII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Юго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X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о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cas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XI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еверо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-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Запад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break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;</w:t>
      </w:r>
    </w:p>
    <w:p w:rsidR="00F0076A" w:rsidRPr="00F175E8" w:rsidRDefault="00F0076A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</w:t>
      </w:r>
      <w:r w:rsidRPr="00F175E8">
        <w:rPr>
          <w:rFonts w:ascii="Cascadia Mono" w:eastAsia="Cascadia Mono" w:hAnsi="Cascadia Mono"/>
          <w:color w:val="0000FF"/>
          <w:sz w:val="19"/>
          <w:szCs w:val="24"/>
          <w:highlight w:val="white"/>
          <w:lang w:val="en-US"/>
        </w:rPr>
        <w:t>default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:</w:t>
      </w:r>
    </w:p>
    <w:p w:rsidR="00F0076A" w:rsidRPr="00F175E8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 w:rsidRPr="00F175E8">
        <w:rPr>
          <w:rFonts w:ascii="Cascadia Mono" w:eastAsia="Cascadia Mono" w:hAnsi="Cascadia Mono"/>
          <w:color w:val="2B91AF"/>
          <w:sz w:val="19"/>
          <w:szCs w:val="24"/>
          <w:highlight w:val="white"/>
          <w:lang w:val="en-US"/>
        </w:rPr>
        <w:t>Console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.Write(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Неверный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 xml:space="preserve"> </w:t>
      </w:r>
      <w:r>
        <w:rPr>
          <w:rFonts w:ascii="Cascadia Mono" w:eastAsia="Cascadia Mono" w:hAnsi="Cascadia Mono"/>
          <w:color w:val="A31515"/>
          <w:sz w:val="19"/>
          <w:szCs w:val="24"/>
          <w:highlight w:val="white"/>
        </w:rPr>
        <w:t>символ</w:t>
      </w:r>
      <w:r w:rsidRPr="00F175E8">
        <w:rPr>
          <w:rFonts w:ascii="Cascadia Mono" w:eastAsia="Cascadia Mono" w:hAnsi="Cascadia Mono"/>
          <w:color w:val="A31515"/>
          <w:sz w:val="19"/>
          <w:szCs w:val="24"/>
          <w:highlight w:val="white"/>
          <w:lang w:val="en-US"/>
        </w:rPr>
        <w:t>"</w:t>
      </w: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);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 w:rsidRPr="00F175E8"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 xml:space="preserve">                    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break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;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}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ascii="Cascadia Mono" w:eastAsia="Cascadia Mono" w:hAnsi="Cascadia Mono"/>
          <w:color w:val="2B91AF"/>
          <w:sz w:val="19"/>
          <w:szCs w:val="24"/>
          <w:highlight w:val="white"/>
        </w:rPr>
        <w:t>Console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.ReadKey(</w:t>
      </w:r>
      <w:r>
        <w:rPr>
          <w:rFonts w:ascii="Cascadia Mono" w:eastAsia="Cascadia Mono" w:hAnsi="Cascadia Mono"/>
          <w:color w:val="0000FF"/>
          <w:sz w:val="19"/>
          <w:szCs w:val="24"/>
          <w:highlight w:val="white"/>
        </w:rPr>
        <w:t>true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);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       }</w:t>
      </w:r>
    </w:p>
    <w:p w:rsidR="00F0076A" w:rsidRDefault="00E52A98" w:rsidP="00F175E8">
      <w:pPr>
        <w:spacing w:after="0" w:line="240" w:lineRule="auto"/>
        <w:ind w:firstLine="445"/>
        <w:rPr>
          <w:rFonts w:ascii="Cascadia Mono" w:eastAsia="Cascadia Mono" w:hAnsi="Cascadia Mono"/>
          <w:color w:val="000000"/>
          <w:sz w:val="19"/>
          <w:szCs w:val="24"/>
          <w:highlight w:val="white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>}</w:t>
      </w:r>
    </w:p>
    <w:p w:rsidR="00F0076A" w:rsidRDefault="00E52A98" w:rsidP="00F175E8">
      <w:pPr>
        <w:spacing w:after="0" w:line="240" w:lineRule="auto"/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</w:pPr>
      <w:r>
        <w:rPr>
          <w:rFonts w:ascii="Cascadia Mono" w:eastAsia="Cascadia Mono" w:hAnsi="Cascadia Mono"/>
          <w:color w:val="000000"/>
          <w:sz w:val="19"/>
          <w:szCs w:val="24"/>
          <w:highlight w:val="white"/>
        </w:rPr>
        <w:t xml:space="preserve"> </w:t>
      </w:r>
      <w:r>
        <w:rPr>
          <w:rFonts w:ascii="Cascadia Mono" w:eastAsia="Cascadia Mono" w:hAnsi="Cascadia Mono"/>
          <w:color w:val="000000"/>
          <w:sz w:val="19"/>
          <w:szCs w:val="24"/>
          <w:highlight w:val="white"/>
          <w:lang w:val="en-US"/>
        </w:rPr>
        <w:t>}</w:t>
      </w:r>
    </w:p>
    <w:p w:rsidR="00F175E8" w:rsidRDefault="00F175E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F0076A" w:rsidRPr="00F175E8" w:rsidRDefault="00E52A98" w:rsidP="00F175E8">
      <w:pPr>
        <w:pStyle w:val="a3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F175E8">
        <w:rPr>
          <w:rFonts w:ascii="Times New Roman" w:hAnsi="Times New Roman" w:cs="Times New Roman"/>
          <w:b/>
          <w:sz w:val="28"/>
          <w:szCs w:val="28"/>
        </w:rPr>
        <w:lastRenderedPageBreak/>
        <w:t>Расчёт тестовых примеров на ПК</w:t>
      </w:r>
    </w:p>
    <w:p w:rsidR="00F0076A" w:rsidRPr="00F175E8" w:rsidRDefault="00F0076A" w:rsidP="00F175E8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0076A" w:rsidRPr="00F175E8" w:rsidRDefault="00E52A98" w:rsidP="00F175E8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1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</w:t>
      </w:r>
      <w:r w:rsidR="00E52A98" w:rsidRPr="00F175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</w:t>
      </w:r>
      <w:r w:rsidR="00E52A98"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="00E52A98" w:rsidRPr="00F175E8">
        <w:rPr>
          <w:rFonts w:ascii="Times New Roman" w:hAnsi="Times New Roman" w:cs="Times New Roman"/>
          <w:sz w:val="28"/>
          <w:szCs w:val="28"/>
          <w:lang w:eastAsia="ru-RU"/>
        </w:rPr>
        <w:t>№1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F175E8">
        <w:rPr>
          <w:rFonts w:ascii="Times New Roman" w:hAnsi="Times New Roman" w:cs="Times New Roman"/>
          <w:sz w:val="28"/>
          <w:szCs w:val="28"/>
        </w:rPr>
        <w:t xml:space="preserve">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2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3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4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5</w:t>
      </w: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6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6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7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8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8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9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10</w:t>
      </w:r>
      <w:r w:rsidR="00F175E8">
        <w:rPr>
          <w:rFonts w:ascii="Times New Roman" w:hAnsi="Times New Roman" w:cs="Times New Roman"/>
          <w:sz w:val="28"/>
          <w:szCs w:val="28"/>
        </w:rPr>
        <w:t xml:space="preserve"> –</w:t>
      </w:r>
      <w:r w:rsidRPr="00F175E8">
        <w:rPr>
          <w:rFonts w:ascii="Times New Roman" w:hAnsi="Times New Roman" w:cs="Times New Roman"/>
          <w:sz w:val="28"/>
          <w:szCs w:val="28"/>
        </w:rPr>
        <w:t xml:space="preserve">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10</w:t>
      </w:r>
    </w:p>
    <w:p w:rsidR="00F175E8" w:rsidRPr="00F175E8" w:rsidRDefault="00F175E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</w:t>
      </w:r>
      <w:r w:rsidRPr="00F175E8">
        <w:rPr>
          <w:rFonts w:ascii="Times New Roman" w:hAnsi="Times New Roman" w:cs="Times New Roman"/>
          <w:sz w:val="28"/>
          <w:szCs w:val="28"/>
          <w:lang w:val="en-US"/>
        </w:rPr>
        <w:t>11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Pr="00F175E8">
        <w:rPr>
          <w:rFonts w:ascii="Times New Roman" w:hAnsi="Times New Roman" w:cs="Times New Roman"/>
          <w:sz w:val="28"/>
          <w:szCs w:val="28"/>
        </w:rPr>
        <w:t xml:space="preserve">р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val="en-US" w:eastAsia="ru-RU"/>
        </w:rPr>
        <w:t>11</w:t>
      </w: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F175E8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6A" w:rsidRPr="00F175E8" w:rsidRDefault="00E52A98" w:rsidP="00F175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F175E8">
        <w:rPr>
          <w:rFonts w:ascii="Times New Roman" w:hAnsi="Times New Roman" w:cs="Times New Roman"/>
          <w:sz w:val="28"/>
          <w:szCs w:val="28"/>
        </w:rPr>
        <w:t>Рисунок 6.12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F175E8">
        <w:rPr>
          <w:rFonts w:ascii="Times New Roman" w:hAnsi="Times New Roman" w:cs="Times New Roman"/>
          <w:sz w:val="28"/>
          <w:szCs w:val="28"/>
        </w:rPr>
        <w:t>Р</w:t>
      </w:r>
      <w:r w:rsidRPr="00F175E8"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 w:rsidRPr="00F175E8"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="00F175E8">
        <w:rPr>
          <w:rFonts w:ascii="Times New Roman" w:hAnsi="Times New Roman" w:cs="Times New Roman"/>
          <w:sz w:val="28"/>
          <w:szCs w:val="28"/>
          <w:lang w:eastAsia="ru-RU"/>
        </w:rPr>
        <w:t>12</w:t>
      </w:r>
    </w:p>
    <w:p w:rsidR="00F0076A" w:rsidRPr="00F175E8" w:rsidRDefault="00F0076A" w:rsidP="00F175E8">
      <w:pPr>
        <w:spacing w:after="0" w:line="360" w:lineRule="auto"/>
        <w:jc w:val="both"/>
        <w:rPr>
          <w:lang w:eastAsia="ru-RU"/>
        </w:rPr>
      </w:pPr>
    </w:p>
    <w:p w:rsidR="00F0076A" w:rsidRDefault="00E52A98" w:rsidP="00F175E8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:rsidR="00F0076A" w:rsidRPr="00F175E8" w:rsidRDefault="00E52A98" w:rsidP="00F175E8">
      <w:pPr>
        <w:spacing w:after="0" w:line="360" w:lineRule="auto"/>
        <w:ind w:firstLine="708"/>
        <w:jc w:val="both"/>
        <w:rPr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F0076A" w:rsidRPr="00F175E8" w:rsidRDefault="00F0076A">
      <w:pPr>
        <w:jc w:val="both"/>
        <w:rPr>
          <w:lang w:eastAsia="ru-RU"/>
        </w:rPr>
      </w:pPr>
    </w:p>
    <w:p w:rsidR="00F0076A" w:rsidRDefault="00F0076A">
      <w:pPr>
        <w:jc w:val="both"/>
        <w:rPr>
          <w:sz w:val="28"/>
          <w:szCs w:val="28"/>
          <w:lang w:eastAsia="ru-RU"/>
        </w:rPr>
      </w:pPr>
    </w:p>
    <w:sectPr w:rsidR="00F007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7920" w:rsidRDefault="009B7920">
      <w:pPr>
        <w:spacing w:line="240" w:lineRule="auto"/>
      </w:pPr>
      <w:r>
        <w:separator/>
      </w:r>
    </w:p>
  </w:endnote>
  <w:endnote w:type="continuationSeparator" w:id="0">
    <w:p w:rsidR="009B7920" w:rsidRDefault="009B79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7920" w:rsidRDefault="009B7920">
      <w:pPr>
        <w:spacing w:after="0"/>
      </w:pPr>
      <w:r>
        <w:separator/>
      </w:r>
    </w:p>
  </w:footnote>
  <w:footnote w:type="continuationSeparator" w:id="0">
    <w:p w:rsidR="009B7920" w:rsidRDefault="009B792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C1A64A23"/>
    <w:multiLevelType w:val="singleLevel"/>
    <w:tmpl w:val="C1A64A23"/>
    <w:lvl w:ilvl="0">
      <w:start w:val="1"/>
      <w:numFmt w:val="decimal"/>
      <w:suff w:val="space"/>
      <w:lvlText w:val="%1."/>
      <w:lvlJc w:val="left"/>
      <w:pPr>
        <w:ind w:left="220"/>
      </w:pPr>
      <w:rPr>
        <w:rFonts w:ascii="Times New Roman" w:hAnsi="Times New Roman" w:cs="Times New Roman" w:hint="default"/>
        <w:b/>
        <w:bCs/>
        <w:sz w:val="28"/>
        <w:szCs w:val="28"/>
      </w:rPr>
    </w:lvl>
  </w:abstractNum>
  <w:abstractNum w:abstractNumId="1" w15:restartNumberingAfterBreak="0">
    <w:nsid w:val="DF4B57F7"/>
    <w:multiLevelType w:val="singleLevel"/>
    <w:tmpl w:val="DF4B57F7"/>
    <w:lvl w:ilvl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172A27"/>
    <w:rsid w:val="002D68DD"/>
    <w:rsid w:val="004B632A"/>
    <w:rsid w:val="005153D8"/>
    <w:rsid w:val="0077386C"/>
    <w:rsid w:val="008E6780"/>
    <w:rsid w:val="0093615A"/>
    <w:rsid w:val="009572AC"/>
    <w:rsid w:val="009B03A5"/>
    <w:rsid w:val="009B7920"/>
    <w:rsid w:val="009E3F7E"/>
    <w:rsid w:val="00B8340F"/>
    <w:rsid w:val="00C45155"/>
    <w:rsid w:val="00D26FD7"/>
    <w:rsid w:val="00D5297C"/>
    <w:rsid w:val="00DF0C5B"/>
    <w:rsid w:val="00E52A98"/>
    <w:rsid w:val="00F0076A"/>
    <w:rsid w:val="00F175E8"/>
    <w:rsid w:val="00FB1095"/>
    <w:rsid w:val="07F93D6D"/>
    <w:rsid w:val="0E1B6AD8"/>
    <w:rsid w:val="13344EB6"/>
    <w:rsid w:val="398E4E00"/>
    <w:rsid w:val="3FEB24E1"/>
    <w:rsid w:val="4AF75DDB"/>
    <w:rsid w:val="5332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70132B"/>
  <w15:docId w15:val="{743DC9CF-88BB-4A60-8F04-002788C4D3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8</Pages>
  <Words>721</Words>
  <Characters>4112</Characters>
  <Application>Microsoft Office Word</Application>
  <DocSecurity>0</DocSecurity>
  <Lines>34</Lines>
  <Paragraphs>9</Paragraphs>
  <ScaleCrop>false</ScaleCrop>
  <Company/>
  <LinksUpToDate>false</LinksUpToDate>
  <CharactersWithSpaces>4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Антон Сафронов</cp:lastModifiedBy>
  <cp:revision>15</cp:revision>
  <dcterms:created xsi:type="dcterms:W3CDTF">2019-09-13T05:17:00Z</dcterms:created>
  <dcterms:modified xsi:type="dcterms:W3CDTF">2025-01-14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0AB0DB53B1554FFFA5A79D9AFDCA74E7_13</vt:lpwstr>
  </property>
</Properties>
</file>